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4484" w:rsidRDefault="00ED4484" w:rsidP="00ED4484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ED4484" w:rsidRDefault="00ED4484" w:rsidP="00ED4484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ЦІОНАЛЬНИЙ ТЕХНІЧНИЙ УНІВЕРСИТЕТ УКРАЇНИ</w:t>
      </w:r>
    </w:p>
    <w:p w:rsidR="00ED4484" w:rsidRPr="00666E83" w:rsidRDefault="00ED4484" w:rsidP="00ED4484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66E83">
        <w:rPr>
          <w:rFonts w:ascii="Times New Roman" w:hAnsi="Times New Roman" w:cs="Times New Roman"/>
          <w:sz w:val="28"/>
          <w:szCs w:val="28"/>
          <w:lang w:val="uk-UA"/>
        </w:rPr>
        <w:t>“</w:t>
      </w:r>
      <w:r w:rsidRPr="00B8550D">
        <w:rPr>
          <w:rFonts w:ascii="Times New Roman" w:hAnsi="Times New Roman" w:cs="Times New Roman"/>
          <w:sz w:val="28"/>
          <w:szCs w:val="28"/>
          <w:lang w:val="uk-UA"/>
        </w:rPr>
        <w:t>К</w:t>
      </w:r>
      <w:r>
        <w:rPr>
          <w:rFonts w:ascii="Times New Roman" w:hAnsi="Times New Roman" w:cs="Times New Roman"/>
          <w:sz w:val="28"/>
          <w:szCs w:val="28"/>
          <w:lang w:val="uk-UA"/>
        </w:rPr>
        <w:t>иївський Політехнічний Інститут</w:t>
      </w:r>
      <w:r w:rsidRPr="00B8550D">
        <w:rPr>
          <w:rFonts w:ascii="Times New Roman" w:hAnsi="Times New Roman" w:cs="Times New Roman"/>
          <w:sz w:val="28"/>
          <w:szCs w:val="28"/>
          <w:lang w:val="uk-UA"/>
        </w:rPr>
        <w:t xml:space="preserve"> ім. Ігоря Сікорського”</w:t>
      </w:r>
    </w:p>
    <w:p w:rsidR="00ED4484" w:rsidRDefault="00ED4484" w:rsidP="00ED4484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плоенергетичний факультет</w:t>
      </w:r>
    </w:p>
    <w:p w:rsidR="00ED4484" w:rsidRDefault="00ED4484" w:rsidP="00ED4484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афедра автоматизації проектування</w:t>
      </w:r>
    </w:p>
    <w:p w:rsidR="00ED4484" w:rsidRPr="00B8550D" w:rsidRDefault="00ED4484" w:rsidP="00ED4484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енергетичних процесів і с</w:t>
      </w:r>
      <w:r w:rsidRPr="00B8550D">
        <w:rPr>
          <w:rFonts w:ascii="Times New Roman" w:hAnsi="Times New Roman" w:cs="Times New Roman"/>
          <w:sz w:val="28"/>
          <w:szCs w:val="28"/>
          <w:lang w:val="uk-UA"/>
        </w:rPr>
        <w:t>истем</w:t>
      </w:r>
    </w:p>
    <w:p w:rsidR="00A86182" w:rsidRPr="00E26157" w:rsidRDefault="00A86182" w:rsidP="00ED4484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ED4484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>Звіт</w:t>
      </w:r>
    </w:p>
    <w:p w:rsidR="00A86182" w:rsidRPr="00E26157" w:rsidRDefault="0007262D" w:rsidP="00A8618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>Л</w:t>
      </w:r>
      <w:r w:rsidR="00A86182" w:rsidRPr="00E26157">
        <w:rPr>
          <w:rFonts w:ascii="Times New Roman" w:hAnsi="Times New Roman" w:cs="Times New Roman"/>
          <w:sz w:val="28"/>
          <w:szCs w:val="28"/>
          <w:lang w:val="uk-UA"/>
        </w:rPr>
        <w:t>абораторної роботи №1</w:t>
      </w:r>
    </w:p>
    <w:p w:rsidR="00A86182" w:rsidRPr="001D33BB" w:rsidRDefault="0007262D" w:rsidP="00A8618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З курсу </w:t>
      </w:r>
      <w:r w:rsidRPr="001D33BB">
        <w:rPr>
          <w:rFonts w:ascii="Times New Roman" w:hAnsi="Times New Roman" w:cs="Times New Roman"/>
          <w:sz w:val="28"/>
          <w:szCs w:val="28"/>
          <w:lang w:val="uk-UA"/>
        </w:rPr>
        <w:t>“</w:t>
      </w:r>
      <w:r w:rsidR="001D33BB" w:rsidRPr="001D33B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1D33BB">
        <w:rPr>
          <w:rFonts w:ascii="Times New Roman" w:hAnsi="Times New Roman" w:cs="Times New Roman"/>
          <w:i/>
          <w:sz w:val="28"/>
          <w:szCs w:val="28"/>
          <w:lang w:val="uk-UA"/>
        </w:rPr>
        <w:t>Багатокрокові</w:t>
      </w:r>
      <w:r w:rsidR="001D33BB" w:rsidRPr="00B8550D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методи розв’язку задачі Коші</w:t>
      </w:r>
      <w:r w:rsidR="001D33BB" w:rsidRPr="001D33B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D33BB">
        <w:rPr>
          <w:rFonts w:ascii="Times New Roman" w:hAnsi="Times New Roman" w:cs="Times New Roman"/>
          <w:sz w:val="28"/>
          <w:szCs w:val="28"/>
          <w:lang w:val="uk-UA"/>
        </w:rPr>
        <w:t>”</w:t>
      </w:r>
    </w:p>
    <w:p w:rsidR="009C56A4" w:rsidRPr="00E26157" w:rsidRDefault="009C56A4" w:rsidP="009C56A4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>Варіант №1</w:t>
      </w:r>
    </w:p>
    <w:p w:rsidR="00A86182" w:rsidRPr="00E26157" w:rsidRDefault="00A86182" w:rsidP="00A8618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9C56A4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9C56A4" w:rsidRPr="00E26157" w:rsidRDefault="009C56A4" w:rsidP="009C56A4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9C56A4" w:rsidRPr="00E26157" w:rsidRDefault="009C56A4" w:rsidP="0007262D">
      <w:pPr>
        <w:spacing w:after="0"/>
        <w:ind w:left="1416" w:firstLine="4253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>Виконав</w:t>
      </w:r>
      <w:r w:rsidR="0007262D" w:rsidRPr="00E26157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9C56A4" w:rsidRPr="00E26157" w:rsidRDefault="0007262D" w:rsidP="0007262D">
      <w:pPr>
        <w:spacing w:after="0"/>
        <w:ind w:left="1416" w:firstLine="4253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Студент </w:t>
      </w:r>
      <w:r w:rsidR="00A62A32" w:rsidRPr="00F654DD">
        <w:rPr>
          <w:rFonts w:ascii="Times New Roman" w:hAnsi="Times New Roman" w:cs="Times New Roman"/>
          <w:sz w:val="28"/>
          <w:szCs w:val="28"/>
          <w:lang w:val="uk-UA"/>
        </w:rPr>
        <w:t>ІІ</w:t>
      </w:r>
      <w:r w:rsidR="009C56A4"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курсу</w:t>
      </w:r>
    </w:p>
    <w:p w:rsidR="009C56A4" w:rsidRPr="00E26157" w:rsidRDefault="009C56A4" w:rsidP="0007262D">
      <w:pPr>
        <w:spacing w:after="0"/>
        <w:ind w:left="1416" w:firstLine="4253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>групи  ТВ-61</w:t>
      </w:r>
    </w:p>
    <w:p w:rsidR="00A86182" w:rsidRPr="00E26157" w:rsidRDefault="00A86182" w:rsidP="0007262D">
      <w:pPr>
        <w:spacing w:after="0"/>
        <w:ind w:left="1416" w:firstLine="4253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</w:rPr>
        <w:t>Артамонов О.Ю.</w:t>
      </w:r>
    </w:p>
    <w:p w:rsidR="0007262D" w:rsidRPr="00E26157" w:rsidRDefault="001C6793" w:rsidP="00A431BA">
      <w:pPr>
        <w:spacing w:after="0"/>
        <w:ind w:left="4956"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>Перевірив</w:t>
      </w:r>
      <w:r w:rsidR="0007262D" w:rsidRPr="00E26157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A86182" w:rsidRPr="00E26157" w:rsidRDefault="0007262D" w:rsidP="00A431BA">
      <w:pPr>
        <w:spacing w:after="0"/>
        <w:ind w:left="5664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д. </w:t>
      </w:r>
      <w:r w:rsidR="001C6793" w:rsidRPr="00E26157">
        <w:rPr>
          <w:rFonts w:ascii="Times New Roman" w:hAnsi="Times New Roman" w:cs="Times New Roman"/>
          <w:sz w:val="28"/>
          <w:szCs w:val="28"/>
          <w:lang w:val="uk-UA"/>
        </w:rPr>
        <w:t>ф</w:t>
      </w:r>
      <w:r w:rsidRPr="00E2615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1C6793" w:rsidRPr="00E26157">
        <w:rPr>
          <w:rFonts w:ascii="Times New Roman" w:hAnsi="Times New Roman" w:cs="Times New Roman"/>
          <w:sz w:val="28"/>
          <w:szCs w:val="28"/>
          <w:lang w:val="uk-UA"/>
        </w:rPr>
        <w:t>-м</w:t>
      </w:r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. н., проф. </w:t>
      </w:r>
      <w:proofErr w:type="spellStart"/>
      <w:r w:rsidR="001C6793" w:rsidRPr="00E26157">
        <w:rPr>
          <w:rFonts w:ascii="Times New Roman" w:hAnsi="Times New Roman" w:cs="Times New Roman"/>
          <w:sz w:val="28"/>
          <w:szCs w:val="28"/>
          <w:lang w:val="uk-UA"/>
        </w:rPr>
        <w:t>Гуржи</w:t>
      </w:r>
      <w:bookmarkStart w:id="0" w:name="_GoBack"/>
      <w:bookmarkEnd w:id="0"/>
      <w:r w:rsidR="001C6793" w:rsidRPr="00E26157">
        <w:rPr>
          <w:rFonts w:ascii="Times New Roman" w:hAnsi="Times New Roman" w:cs="Times New Roman"/>
          <w:sz w:val="28"/>
          <w:szCs w:val="28"/>
          <w:lang w:val="uk-UA"/>
        </w:rPr>
        <w:t>й</w:t>
      </w:r>
      <w:proofErr w:type="spellEnd"/>
      <w:r w:rsidR="001C6793"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6157">
        <w:rPr>
          <w:rFonts w:ascii="Times New Roman" w:hAnsi="Times New Roman" w:cs="Times New Roman"/>
          <w:sz w:val="28"/>
          <w:szCs w:val="28"/>
          <w:lang w:val="uk-UA"/>
        </w:rPr>
        <w:t>О.А.</w:t>
      </w:r>
    </w:p>
    <w:p w:rsidR="00A86182" w:rsidRPr="00E26157" w:rsidRDefault="00A86182" w:rsidP="00A86182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A86182" w:rsidRPr="00E26157" w:rsidRDefault="00A86182" w:rsidP="00A86182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0D5D50" w:rsidRPr="00E26157" w:rsidRDefault="0007262D" w:rsidP="000D5D50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м. </w:t>
      </w:r>
      <w:r w:rsidR="00A86182" w:rsidRPr="00E26157">
        <w:rPr>
          <w:rFonts w:ascii="Times New Roman" w:hAnsi="Times New Roman" w:cs="Times New Roman"/>
          <w:sz w:val="28"/>
          <w:szCs w:val="28"/>
          <w:lang w:val="uk-UA"/>
        </w:rPr>
        <w:t>Київ – 201</w:t>
      </w:r>
      <w:r w:rsidR="002203FF" w:rsidRPr="00E26157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р.</w:t>
      </w:r>
    </w:p>
    <w:p w:rsidR="00110314" w:rsidRPr="00E26157" w:rsidRDefault="000D5D50" w:rsidP="000D5D50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Ціль:</w:t>
      </w:r>
    </w:p>
    <w:p w:rsidR="000D5D50" w:rsidRPr="00E26157" w:rsidRDefault="000D5D50" w:rsidP="00313A22">
      <w:pPr>
        <w:spacing w:after="0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Визначити основні закономірності та зміну похибок, залежно від кроку інтегрування </w:t>
      </w:r>
      <w:r w:rsidR="00A7560D">
        <w:rPr>
          <w:rFonts w:ascii="Times New Roman" w:hAnsi="Times New Roman" w:cs="Times New Roman"/>
          <w:sz w:val="28"/>
          <w:szCs w:val="28"/>
          <w:lang w:val="uk-UA"/>
        </w:rPr>
        <w:t xml:space="preserve">лінійного багатокрокового </w:t>
      </w:r>
      <w:r w:rsidR="00313A22">
        <w:rPr>
          <w:rFonts w:ascii="Times New Roman" w:hAnsi="Times New Roman" w:cs="Times New Roman"/>
          <w:sz w:val="28"/>
          <w:szCs w:val="28"/>
          <w:lang w:val="uk-UA"/>
        </w:rPr>
        <w:t>методу</w:t>
      </w:r>
      <w:r w:rsidR="00313A22"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13A22">
        <w:rPr>
          <w:rFonts w:ascii="Times New Roman" w:hAnsi="Times New Roman" w:cs="Times New Roman"/>
          <w:sz w:val="28"/>
          <w:szCs w:val="28"/>
          <w:lang w:val="uk-UA"/>
        </w:rPr>
        <w:t>Адамса-</w:t>
      </w:r>
      <w:proofErr w:type="spellStart"/>
      <w:r w:rsidR="00313A22">
        <w:rPr>
          <w:rFonts w:ascii="Times New Roman" w:hAnsi="Times New Roman" w:cs="Times New Roman"/>
          <w:sz w:val="28"/>
          <w:szCs w:val="28"/>
          <w:lang w:val="uk-UA"/>
        </w:rPr>
        <w:t>Моултона</w:t>
      </w:r>
      <w:proofErr w:type="spellEnd"/>
      <w:r w:rsidR="00313A22">
        <w:rPr>
          <w:rFonts w:ascii="Times New Roman" w:hAnsi="Times New Roman" w:cs="Times New Roman"/>
          <w:sz w:val="28"/>
          <w:szCs w:val="28"/>
          <w:lang w:val="uk-UA"/>
        </w:rPr>
        <w:t xml:space="preserve"> 2-го порядку при </w:t>
      </w:r>
      <w:r w:rsidR="00313A22" w:rsidRPr="00E26157">
        <w:rPr>
          <w:rFonts w:ascii="Times New Roman" w:hAnsi="Times New Roman" w:cs="Times New Roman"/>
          <w:sz w:val="28"/>
          <w:szCs w:val="28"/>
          <w:lang w:val="uk-UA"/>
        </w:rPr>
        <w:t>розв’</w:t>
      </w:r>
      <w:r w:rsidR="00313A22">
        <w:rPr>
          <w:rFonts w:ascii="Times New Roman" w:hAnsi="Times New Roman" w:cs="Times New Roman"/>
          <w:sz w:val="28"/>
          <w:szCs w:val="28"/>
          <w:lang w:val="uk-UA"/>
        </w:rPr>
        <w:t>язанні</w:t>
      </w:r>
      <w:r w:rsidR="00313A22"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6157">
        <w:rPr>
          <w:rFonts w:ascii="Times New Roman" w:hAnsi="Times New Roman" w:cs="Times New Roman"/>
          <w:sz w:val="28"/>
          <w:szCs w:val="28"/>
          <w:lang w:val="uk-UA"/>
        </w:rPr>
        <w:t>задачі Коші.</w:t>
      </w:r>
    </w:p>
    <w:p w:rsidR="000D5D50" w:rsidRPr="00E26157" w:rsidRDefault="000D5D50" w:rsidP="000D5D50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0D5D50" w:rsidRPr="00E26157" w:rsidRDefault="000D5D50" w:rsidP="000D5D50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b/>
          <w:sz w:val="28"/>
          <w:szCs w:val="28"/>
          <w:lang w:val="uk-UA"/>
        </w:rPr>
        <w:t>Завдання:</w:t>
      </w:r>
    </w:p>
    <w:p w:rsidR="000D5D50" w:rsidRPr="00E26157" w:rsidRDefault="000D5D50" w:rsidP="00313A22">
      <w:pPr>
        <w:spacing w:after="0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Запрограмувати метод </w:t>
      </w:r>
      <w:r w:rsidR="00313A22">
        <w:rPr>
          <w:rFonts w:ascii="Times New Roman" w:hAnsi="Times New Roman" w:cs="Times New Roman"/>
          <w:sz w:val="28"/>
          <w:szCs w:val="28"/>
          <w:lang w:val="uk-UA"/>
        </w:rPr>
        <w:t>Адамса-</w:t>
      </w:r>
      <w:proofErr w:type="spellStart"/>
      <w:r w:rsidR="00313A22">
        <w:rPr>
          <w:rFonts w:ascii="Times New Roman" w:hAnsi="Times New Roman" w:cs="Times New Roman"/>
          <w:sz w:val="28"/>
          <w:szCs w:val="28"/>
          <w:lang w:val="uk-UA"/>
        </w:rPr>
        <w:t>Моултона</w:t>
      </w:r>
      <w:proofErr w:type="spellEnd"/>
      <w:r w:rsidR="00313A22">
        <w:rPr>
          <w:rFonts w:ascii="Times New Roman" w:hAnsi="Times New Roman" w:cs="Times New Roman"/>
          <w:sz w:val="28"/>
          <w:szCs w:val="28"/>
          <w:lang w:val="uk-UA"/>
        </w:rPr>
        <w:t xml:space="preserve"> 2-го порядку</w:t>
      </w:r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з фіксованим кроком, порівняти результати з аналітичним </w:t>
      </w:r>
      <w:proofErr w:type="spellStart"/>
      <w:r w:rsidRPr="00E26157">
        <w:rPr>
          <w:rFonts w:ascii="Times New Roman" w:hAnsi="Times New Roman" w:cs="Times New Roman"/>
          <w:sz w:val="28"/>
          <w:szCs w:val="28"/>
          <w:lang w:val="uk-UA"/>
        </w:rPr>
        <w:t>розв</w:t>
      </w:r>
      <w:proofErr w:type="spellEnd"/>
      <w:r w:rsidRPr="00E26157">
        <w:rPr>
          <w:rFonts w:ascii="Times New Roman" w:hAnsi="Times New Roman" w:cs="Times New Roman"/>
          <w:sz w:val="28"/>
          <w:szCs w:val="28"/>
        </w:rPr>
        <w:t>’</w:t>
      </w:r>
      <w:proofErr w:type="spellStart"/>
      <w:r w:rsidRPr="00E26157">
        <w:rPr>
          <w:rFonts w:ascii="Times New Roman" w:hAnsi="Times New Roman" w:cs="Times New Roman"/>
          <w:sz w:val="28"/>
          <w:szCs w:val="28"/>
          <w:lang w:val="uk-UA"/>
        </w:rPr>
        <w:t>язком</w:t>
      </w:r>
      <w:proofErr w:type="spellEnd"/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та з методом </w:t>
      </w:r>
      <w:proofErr w:type="spellStart"/>
      <w:r w:rsidRPr="00E26157">
        <w:rPr>
          <w:rFonts w:ascii="Times New Roman" w:hAnsi="Times New Roman" w:cs="Times New Roman"/>
          <w:sz w:val="28"/>
          <w:szCs w:val="28"/>
          <w:lang w:val="uk-UA"/>
        </w:rPr>
        <w:t>Рунге-Кутта</w:t>
      </w:r>
      <w:proofErr w:type="spellEnd"/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4-го порядку. </w:t>
      </w:r>
      <w:proofErr w:type="spellStart"/>
      <w:r w:rsidRPr="00E26157">
        <w:rPr>
          <w:rFonts w:ascii="Times New Roman" w:hAnsi="Times New Roman" w:cs="Times New Roman"/>
          <w:sz w:val="28"/>
          <w:szCs w:val="28"/>
          <w:lang w:val="uk-UA"/>
        </w:rPr>
        <w:t>Розв</w:t>
      </w:r>
      <w:proofErr w:type="spellEnd"/>
      <w:r w:rsidRPr="00E26157">
        <w:rPr>
          <w:rFonts w:ascii="Times New Roman" w:hAnsi="Times New Roman" w:cs="Times New Roman"/>
          <w:sz w:val="28"/>
          <w:szCs w:val="28"/>
        </w:rPr>
        <w:t>’</w:t>
      </w:r>
      <w:proofErr w:type="spellStart"/>
      <w:r w:rsidRPr="00E26157">
        <w:rPr>
          <w:rFonts w:ascii="Times New Roman" w:hAnsi="Times New Roman" w:cs="Times New Roman"/>
          <w:sz w:val="28"/>
          <w:szCs w:val="28"/>
          <w:lang w:val="uk-UA"/>
        </w:rPr>
        <w:t>язати</w:t>
      </w:r>
      <w:proofErr w:type="spellEnd"/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задану задачу. Побудувати графік залежності точності від розміру кроку.</w:t>
      </w:r>
    </w:p>
    <w:p w:rsidR="000D5D50" w:rsidRPr="00E26157" w:rsidRDefault="000D5D50" w:rsidP="000D5D50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0D5D50" w:rsidRPr="001D33BB" w:rsidRDefault="000D5D50" w:rsidP="000D5D50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E26157">
        <w:rPr>
          <w:rFonts w:ascii="Times New Roman" w:hAnsi="Times New Roman" w:cs="Times New Roman"/>
          <w:i/>
          <w:sz w:val="28"/>
          <w:szCs w:val="28"/>
          <w:lang w:val="uk-UA"/>
        </w:rPr>
        <w:t>Задача Коші:</w:t>
      </w:r>
    </w:p>
    <w:p w:rsidR="001A006D" w:rsidRPr="00E26157" w:rsidRDefault="00E26157" w:rsidP="001A006D">
      <w:pPr>
        <w:jc w:val="right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position w:val="-24"/>
          <w:sz w:val="28"/>
          <w:szCs w:val="28"/>
        </w:rPr>
        <w:object w:dxaOrig="21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pt;height:57.75pt" o:ole="">
            <v:imagedata r:id="rId5" o:title=""/>
          </v:shape>
          <o:OLEObject Type="Embed" ProgID="Equation.DSMT4" ShapeID="_x0000_i1025" DrawAspect="Content" ObjectID="_1582915933" r:id="rId6"/>
        </w:object>
      </w:r>
      <w:r w:rsidR="001A006D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="001A006D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="001A006D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="001A006D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="001A006D" w:rsidRPr="00E26157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="001A006D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(1)</w:t>
      </w:r>
    </w:p>
    <w:p w:rsidR="000D5D50" w:rsidRPr="001D33BB" w:rsidRDefault="000D5D50" w:rsidP="007A1D38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7A1D38" w:rsidRPr="00E26157" w:rsidRDefault="007A1D38" w:rsidP="007A1D38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7A1D38" w:rsidRPr="00E26157" w:rsidRDefault="007A1D38" w:rsidP="007A1D38">
      <w:pPr>
        <w:spacing w:after="0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i/>
          <w:sz w:val="28"/>
          <w:szCs w:val="28"/>
          <w:lang w:val="uk-UA"/>
        </w:rPr>
        <w:t>Початкові умови:</w:t>
      </w:r>
    </w:p>
    <w:p w:rsidR="007A1D38" w:rsidRPr="00E26157" w:rsidRDefault="00A62A32" w:rsidP="001A006D">
      <w:pPr>
        <w:spacing w:after="0"/>
        <w:jc w:val="right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position w:val="-14"/>
          <w:sz w:val="28"/>
          <w:szCs w:val="28"/>
        </w:rPr>
        <w:object w:dxaOrig="5260" w:dyaOrig="400">
          <v:shape id="_x0000_i1026" type="#_x0000_t75" style="width:367.5pt;height:21.75pt" o:ole="">
            <v:imagedata r:id="rId7" o:title=""/>
          </v:shape>
          <o:OLEObject Type="Embed" ProgID="Equation.DSMT4" ShapeID="_x0000_i1026" DrawAspect="Content" ObjectID="_1582915934" r:id="rId8"/>
        </w:object>
      </w:r>
      <w:r w:rsidR="001A006D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  <w:t>(2)</w:t>
      </w:r>
    </w:p>
    <w:p w:rsidR="001A006D" w:rsidRPr="00E26157" w:rsidRDefault="001A006D" w:rsidP="001A006D">
      <w:pPr>
        <w:spacing w:after="0"/>
        <w:jc w:val="right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</w:p>
    <w:p w:rsidR="001A006D" w:rsidRPr="00E26157" w:rsidRDefault="001A006D" w:rsidP="001A006D">
      <w:pPr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Аналітичний розв’язок:</w:t>
      </w:r>
    </w:p>
    <w:p w:rsidR="001A006D" w:rsidRPr="00E26157" w:rsidRDefault="007B47CE" w:rsidP="001A006D">
      <w:pPr>
        <w:jc w:val="right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E26157">
        <w:rPr>
          <w:rFonts w:ascii="Times New Roman" w:eastAsiaTheme="minorEastAsia" w:hAnsi="Times New Roman" w:cs="Times New Roman"/>
          <w:i/>
          <w:sz w:val="28"/>
          <w:szCs w:val="28"/>
        </w:rPr>
        <w:t xml:space="preserve">     </w:t>
      </w:r>
      <w:r w:rsidRPr="00E26157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Pr="00E26157">
        <w:rPr>
          <w:rFonts w:ascii="Times New Roman" w:eastAsiaTheme="minorEastAsia" w:hAnsi="Times New Roman" w:cs="Times New Roman"/>
          <w:i/>
          <w:sz w:val="28"/>
          <w:szCs w:val="28"/>
        </w:rPr>
        <w:tab/>
        <w:t xml:space="preserve">               </w:t>
      </w:r>
      <w:r w:rsidR="00E26157" w:rsidRPr="00E26157">
        <w:rPr>
          <w:rFonts w:ascii="Times New Roman" w:hAnsi="Times New Roman" w:cs="Times New Roman"/>
          <w:position w:val="-34"/>
          <w:sz w:val="28"/>
          <w:szCs w:val="28"/>
        </w:rPr>
        <w:object w:dxaOrig="3420" w:dyaOrig="800">
          <v:shape id="_x0000_i1027" type="#_x0000_t75" style="width:223.5pt;height:50.25pt" o:ole="">
            <v:imagedata r:id="rId9" o:title=""/>
          </v:shape>
          <o:OLEObject Type="Embed" ProgID="Equation.DSMT4" ShapeID="_x0000_i1027" DrawAspect="Content" ObjectID="_1582915935" r:id="rId10"/>
        </w:object>
      </w:r>
      <w:r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="001A006D" w:rsidRPr="00E26157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(3)</w:t>
      </w:r>
    </w:p>
    <w:p w:rsidR="00341E6B" w:rsidRPr="00BE1A86" w:rsidRDefault="00341E6B" w:rsidP="00341E6B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E1A86">
        <w:rPr>
          <w:rFonts w:ascii="Times New Roman" w:hAnsi="Times New Roman" w:cs="Times New Roman"/>
          <w:b/>
          <w:sz w:val="28"/>
          <w:szCs w:val="28"/>
          <w:lang w:val="uk-UA"/>
        </w:rPr>
        <w:t>Теоретичні відомості:</w:t>
      </w:r>
    </w:p>
    <w:p w:rsidR="001974BC" w:rsidRDefault="00BE1A86" w:rsidP="00BE1A86">
      <w:pPr>
        <w:ind w:firstLine="708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В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днокрокових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методах для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бчислення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значения у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vertAlign w:val="subscript"/>
        </w:rPr>
        <w:t>к+1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vertAlign w:val="subscript"/>
          <w:lang w:val="uk-UA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икористовується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значения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тільки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у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vertAlign w:val="subscript"/>
        </w:rPr>
        <w:t>к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 і для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підвищення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точності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при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фіксованому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кроці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необхідно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проводити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бчислення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еликої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кількості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допоміжних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величин.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Це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є причиною того,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що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для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багатьох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задач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застосування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 </w:t>
      </w:r>
      <w:r w:rsidRPr="00BE1A86">
        <w:rPr>
          <w:rFonts w:ascii="Times New Roman" w:hAnsi="Times New Roman" w:cs="Times New Roman"/>
          <w:sz w:val="28"/>
          <w:szCs w:val="28"/>
          <w:shd w:val="clear" w:color="auto" w:fill="FFFFFF"/>
        </w:rPr>
        <w:t>формул Рунге-</w:t>
      </w:r>
      <w:proofErr w:type="spellStart"/>
      <w:r w:rsidRPr="00BE1A86">
        <w:rPr>
          <w:rFonts w:ascii="Times New Roman" w:hAnsi="Times New Roman" w:cs="Times New Roman"/>
          <w:sz w:val="28"/>
          <w:szCs w:val="28"/>
          <w:shd w:val="clear" w:color="auto" w:fill="FFFFFF"/>
        </w:rPr>
        <w:t>Кутти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 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неможливе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наслідок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надто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великого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бсягу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бчислень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. Тому часто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раціональніше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переходити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до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багатокрокових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методів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,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які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дають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можливість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,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икористовуючи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proofErr w:type="gram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значення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="00F913AB" w:rsidRPr="00BA496B">
        <w:rPr>
          <w:position w:val="-12"/>
        </w:rPr>
        <w:object w:dxaOrig="880" w:dyaOrig="360">
          <v:shape id="_x0000_i1028" type="#_x0000_t75" style="width:43.5pt;height:21.75pt" o:ole="">
            <v:imagedata r:id="rId11" o:title=""/>
          </v:shape>
          <o:OLEObject Type="Embed" ProgID="Equation.DSMT4" ShapeID="_x0000_i1028" DrawAspect="Content" ObjectID="_1582915936" r:id="rId12"/>
        </w:object>
      </w:r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,</w:t>
      </w:r>
      <w:proofErr w:type="gram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що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бчислені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на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попередніх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кроках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,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тримати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прийнятну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точність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. </w:t>
      </w:r>
    </w:p>
    <w:p w:rsidR="00BE1A86" w:rsidRDefault="00BE1A86" w:rsidP="00BE1A86">
      <w:pPr>
        <w:ind w:firstLine="708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еред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k-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крокових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методів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найчастіше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икористовують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методи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інтегрування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на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ітці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з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постійним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кроком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,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які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називаються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кінченно-різницевими</w:t>
      </w:r>
      <w:proofErr w:type="spellEnd"/>
      <w:r w:rsidRPr="00BE1A8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схемами.</w:t>
      </w:r>
    </w:p>
    <w:p w:rsidR="00341E6B" w:rsidRPr="00BE1A86" w:rsidRDefault="00341E6B" w:rsidP="00BE1A86">
      <w:pPr>
        <w:ind w:firstLine="708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икористаний метод </w:t>
      </w:r>
      <w:r w:rsidR="00313A22">
        <w:rPr>
          <w:rFonts w:ascii="Times New Roman" w:hAnsi="Times New Roman" w:cs="Times New Roman"/>
          <w:sz w:val="28"/>
          <w:szCs w:val="28"/>
          <w:lang w:val="uk-UA"/>
        </w:rPr>
        <w:t>Адамса-</w:t>
      </w:r>
      <w:proofErr w:type="spellStart"/>
      <w:r w:rsidR="00313A22">
        <w:rPr>
          <w:rFonts w:ascii="Times New Roman" w:hAnsi="Times New Roman" w:cs="Times New Roman"/>
          <w:sz w:val="28"/>
          <w:szCs w:val="28"/>
          <w:lang w:val="uk-UA"/>
        </w:rPr>
        <w:t>Моултона</w:t>
      </w:r>
      <w:proofErr w:type="spellEnd"/>
      <w:r w:rsidR="00313A22">
        <w:rPr>
          <w:rFonts w:ascii="Times New Roman" w:hAnsi="Times New Roman" w:cs="Times New Roman"/>
          <w:sz w:val="28"/>
          <w:szCs w:val="28"/>
          <w:lang w:val="uk-UA"/>
        </w:rPr>
        <w:t xml:space="preserve"> 2-го порядку має </w:t>
      </w:r>
      <w:proofErr w:type="spellStart"/>
      <w:r w:rsidR="00313A22">
        <w:rPr>
          <w:rFonts w:ascii="Times New Roman" w:hAnsi="Times New Roman" w:cs="Times New Roman"/>
          <w:sz w:val="28"/>
          <w:szCs w:val="28"/>
          <w:lang w:val="uk-UA"/>
        </w:rPr>
        <w:t>формулy</w:t>
      </w:r>
      <w:proofErr w:type="spellEnd"/>
    </w:p>
    <w:p w:rsidR="00313A22" w:rsidRDefault="00313A22" w:rsidP="00313A22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A496B">
        <w:rPr>
          <w:position w:val="-24"/>
        </w:rPr>
        <w:object w:dxaOrig="2299" w:dyaOrig="620">
          <v:shape id="_x0000_i1029" type="#_x0000_t75" style="width:180pt;height:50.25pt" o:ole="">
            <v:imagedata r:id="rId13" o:title=""/>
          </v:shape>
          <o:OLEObject Type="Embed" ProgID="Equation.DSMT4" ShapeID="_x0000_i1029" DrawAspect="Content" ObjectID="_1582915937" r:id="rId14"/>
        </w:object>
      </w:r>
    </w:p>
    <w:p w:rsidR="00341E6B" w:rsidRPr="00E26157" w:rsidRDefault="00341E6B" w:rsidP="00341E6B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b/>
          <w:sz w:val="28"/>
          <w:szCs w:val="28"/>
          <w:lang w:val="uk-UA"/>
        </w:rPr>
        <w:t>Результати:</w:t>
      </w:r>
    </w:p>
    <w:p w:rsidR="00896522" w:rsidRDefault="00896522" w:rsidP="00896522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303960">
        <w:rPr>
          <w:rFonts w:ascii="Times New Roman" w:hAnsi="Times New Roman" w:cs="Times New Roman"/>
          <w:sz w:val="28"/>
          <w:szCs w:val="28"/>
        </w:rPr>
        <w:t xml:space="preserve">Результатом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виконання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програми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розв’язок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задачі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Коші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(1) за </w:t>
      </w:r>
      <w:proofErr w:type="spellStart"/>
      <w:proofErr w:type="gramStart"/>
      <w:r w:rsidRPr="00303960">
        <w:rPr>
          <w:rFonts w:ascii="Times New Roman" w:hAnsi="Times New Roman" w:cs="Times New Roman"/>
          <w:sz w:val="28"/>
          <w:szCs w:val="28"/>
        </w:rPr>
        <w:t>допомо</w:t>
      </w:r>
      <w:r>
        <w:rPr>
          <w:rFonts w:ascii="Times New Roman" w:hAnsi="Times New Roman" w:cs="Times New Roman"/>
          <w:sz w:val="28"/>
          <w:szCs w:val="28"/>
        </w:rPr>
        <w:t>го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метод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Адамса</w:t>
      </w:r>
      <w:r>
        <w:rPr>
          <w:rFonts w:ascii="Times New Roman" w:hAnsi="Times New Roman" w:cs="Times New Roman"/>
          <w:sz w:val="28"/>
          <w:szCs w:val="28"/>
        </w:rPr>
        <w:t>-М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улто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303960">
        <w:rPr>
          <w:rFonts w:ascii="Times New Roman" w:hAnsi="Times New Roman" w:cs="Times New Roman"/>
          <w:sz w:val="28"/>
          <w:szCs w:val="28"/>
        </w:rPr>
        <w:t xml:space="preserve">-го порядку та методу Рунге – Кутта 4-го порядку. Задача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Коші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розв’язана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завдання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(1);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досліджено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зменшенні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кроку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інтегрування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збільшується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точність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результату і </w:t>
      </w:r>
      <w:proofErr w:type="spellStart"/>
      <w:r w:rsidRPr="00303960">
        <w:rPr>
          <w:rFonts w:ascii="Times New Roman" w:hAnsi="Times New Roman" w:cs="Times New Roman"/>
          <w:sz w:val="28"/>
          <w:szCs w:val="28"/>
        </w:rPr>
        <w:t>навпаки</w:t>
      </w:r>
      <w:proofErr w:type="spellEnd"/>
      <w:r w:rsidRPr="00303960">
        <w:rPr>
          <w:rFonts w:ascii="Times New Roman" w:hAnsi="Times New Roman" w:cs="Times New Roman"/>
          <w:sz w:val="28"/>
          <w:szCs w:val="28"/>
        </w:rPr>
        <w:t xml:space="preserve"> (рис. 1).</w:t>
      </w:r>
    </w:p>
    <w:p w:rsidR="00896522" w:rsidRPr="00303960" w:rsidRDefault="00896522" w:rsidP="00896522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E07C9D" w:rsidRPr="00E26157" w:rsidRDefault="001757D0" w:rsidP="00E26157">
      <w:pPr>
        <w:pStyle w:val="a3"/>
        <w:ind w:left="567" w:right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i1030" type="#_x0000_t75" style="width:468pt;height:352.5pt">
            <v:imagedata r:id="rId15" o:title="2похибка"/>
          </v:shape>
        </w:pict>
      </w:r>
    </w:p>
    <w:p w:rsidR="00D81758" w:rsidRDefault="00D81758" w:rsidP="00D81758">
      <w:pPr>
        <w:pStyle w:val="a3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</w:rPr>
        <w:t>Рис.1 – зале</w:t>
      </w:r>
      <w:proofErr w:type="spellStart"/>
      <w:r w:rsidRPr="00E26157">
        <w:rPr>
          <w:rFonts w:ascii="Times New Roman" w:hAnsi="Times New Roman" w:cs="Times New Roman"/>
          <w:sz w:val="28"/>
          <w:szCs w:val="28"/>
          <w:lang w:val="uk-UA"/>
        </w:rPr>
        <w:t>жність</w:t>
      </w:r>
      <w:proofErr w:type="spellEnd"/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е(х) при з різними кроками</w:t>
      </w:r>
    </w:p>
    <w:p w:rsidR="00896522" w:rsidRDefault="00896522" w:rsidP="00D81758">
      <w:pPr>
        <w:pStyle w:val="a3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41E6B" w:rsidRPr="00E26157" w:rsidRDefault="00341E6B" w:rsidP="00341E6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>За результатами виконання лабораторної роботи можна зробити наступні висновки:</w:t>
      </w:r>
    </w:p>
    <w:p w:rsidR="00896522" w:rsidRPr="006C3501" w:rsidRDefault="00896522" w:rsidP="00896522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C3501">
        <w:rPr>
          <w:rFonts w:ascii="Times New Roman" w:hAnsi="Times New Roman" w:cs="Times New Roman"/>
          <w:sz w:val="28"/>
          <w:szCs w:val="28"/>
        </w:rPr>
        <w:t xml:space="preserve">Сформовано та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реалізовано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мові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С++ алгоритм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розв'язку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задачі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Коші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фіксованим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кроком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96522" w:rsidRPr="006C3501" w:rsidRDefault="00896522" w:rsidP="00896522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C3501">
        <w:rPr>
          <w:rFonts w:ascii="Times New Roman" w:hAnsi="Times New Roman" w:cs="Times New Roman"/>
          <w:sz w:val="28"/>
          <w:szCs w:val="28"/>
        </w:rPr>
        <w:lastRenderedPageBreak/>
        <w:t xml:space="preserve">Створено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програмний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продукт,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дозволяє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отримувати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розв'язок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задачі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Коші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різних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межах та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кроку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інтегрування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початкових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C3501">
        <w:rPr>
          <w:rFonts w:ascii="Times New Roman" w:hAnsi="Times New Roman" w:cs="Times New Roman"/>
          <w:sz w:val="28"/>
          <w:szCs w:val="28"/>
        </w:rPr>
        <w:t>умовах</w:t>
      </w:r>
      <w:proofErr w:type="spellEnd"/>
      <w:r w:rsidRPr="006C3501">
        <w:rPr>
          <w:rFonts w:ascii="Times New Roman" w:hAnsi="Times New Roman" w:cs="Times New Roman"/>
          <w:sz w:val="28"/>
          <w:szCs w:val="28"/>
        </w:rPr>
        <w:t>.</w:t>
      </w:r>
    </w:p>
    <w:p w:rsidR="00896522" w:rsidRPr="00D41210" w:rsidRDefault="00896522" w:rsidP="00896522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явлено, що метод Адамса-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оулто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2</w:t>
      </w:r>
      <w:r w:rsidRPr="00F654DD">
        <w:rPr>
          <w:rFonts w:ascii="Times New Roman" w:hAnsi="Times New Roman" w:cs="Times New Roman"/>
          <w:sz w:val="28"/>
          <w:szCs w:val="28"/>
          <w:lang w:val="uk-UA"/>
        </w:rPr>
        <w:t>-го порядку є менш точн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 за метод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унге-Кутт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4-го порядку та зменшення кроку інтегрування веде до збільшення точності, а саме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6C350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кроці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6C3501">
        <w:rPr>
          <w:rFonts w:ascii="Times New Roman" w:hAnsi="Times New Roman" w:cs="Times New Roman"/>
          <w:sz w:val="28"/>
          <w:szCs w:val="28"/>
        </w:rPr>
        <w:t xml:space="preserve"> = 0.2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тримаємо абсолютну похибку </w:t>
      </w:r>
      <w:r w:rsidRPr="00BA496B">
        <w:rPr>
          <w:position w:val="-6"/>
        </w:rPr>
        <w:object w:dxaOrig="440" w:dyaOrig="320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582915938" r:id="rId17"/>
        </w:object>
      </w:r>
      <w:r w:rsidRPr="00896522"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BA496B">
        <w:rPr>
          <w:position w:val="-24"/>
        </w:rPr>
        <w:object w:dxaOrig="400" w:dyaOrig="620">
          <v:shape id="_x0000_i1032" type="#_x0000_t75" style="width:21.75pt;height:28.5pt" o:ole="">
            <v:imagedata r:id="rId18" o:title=""/>
          </v:shape>
          <o:OLEObject Type="Embed" ProgID="Equation.DSMT4" ShapeID="_x0000_i1032" DrawAspect="Content" ObjectID="_1582915939" r:id="rId19"/>
        </w:object>
      </w:r>
      <w:r w:rsidRPr="00896522"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бсолютна похибка </w:t>
      </w:r>
      <w:r w:rsidRPr="00BA496B">
        <w:rPr>
          <w:position w:val="-6"/>
        </w:rPr>
        <w:object w:dxaOrig="440" w:dyaOrig="320">
          <v:shape id="_x0000_i1033" type="#_x0000_t75" style="width:21.75pt;height:14.25pt" o:ole="">
            <v:imagedata r:id="rId20" o:title=""/>
          </v:shape>
          <o:OLEObject Type="Embed" ProgID="Equation.DSMT4" ShapeID="_x0000_i1033" DrawAspect="Content" ObjectID="_1582915940" r:id="rId21"/>
        </w:object>
      </w:r>
      <w:r w:rsidRPr="00896522"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D41210">
        <w:rPr>
          <w:rFonts w:ascii="Times New Roman" w:hAnsi="Times New Roman" w:cs="Times New Roman"/>
          <w:sz w:val="28"/>
          <w:szCs w:val="28"/>
        </w:rPr>
        <w:t xml:space="preserve"> = </w:t>
      </w:r>
      <w:r w:rsidRPr="00BA496B">
        <w:rPr>
          <w:position w:val="-24"/>
        </w:rPr>
        <w:object w:dxaOrig="400" w:dyaOrig="620">
          <v:shape id="_x0000_i1034" type="#_x0000_t75" style="width:21.75pt;height:28.5pt" o:ole="">
            <v:imagedata r:id="rId22" o:title=""/>
          </v:shape>
          <o:OLEObject Type="Embed" ProgID="Equation.DSMT4" ShapeID="_x0000_i1034" DrawAspect="Content" ObjectID="_1582915941" r:id="rId2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бсолютна похибка </w:t>
      </w:r>
      <w:r w:rsidRPr="00BA496B">
        <w:rPr>
          <w:position w:val="-6"/>
        </w:rPr>
        <w:object w:dxaOrig="480" w:dyaOrig="320">
          <v:shape id="_x0000_i1035" type="#_x0000_t75" style="width:21.75pt;height:14.25pt" o:ole="">
            <v:imagedata r:id="rId24" o:title=""/>
          </v:shape>
          <o:OLEObject Type="Embed" ProgID="Equation.DSMT4" ShapeID="_x0000_i1035" DrawAspect="Content" ObjectID="_1582915942" r:id="rId25"/>
        </w:object>
      </w:r>
    </w:p>
    <w:p w:rsidR="00896522" w:rsidRPr="006C3501" w:rsidRDefault="00896522" w:rsidP="00896522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F654DD">
        <w:rPr>
          <w:rFonts w:ascii="Times New Roman" w:hAnsi="Times New Roman" w:cs="Times New Roman"/>
          <w:sz w:val="28"/>
          <w:szCs w:val="28"/>
          <w:lang w:val="uk-UA"/>
        </w:rPr>
        <w:t>Отримано результат роботи програми для заданої умовою</w:t>
      </w:r>
      <w:r w:rsidRPr="00D41210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F654DD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 </w:t>
      </w:r>
      <w:r w:rsidRPr="00F654DD">
        <w:rPr>
          <w:rFonts w:ascii="Times New Roman" w:hAnsi="Times New Roman" w:cs="Times New Roman"/>
          <w:sz w:val="28"/>
          <w:szCs w:val="28"/>
          <w:lang w:val="uk-UA"/>
        </w:rPr>
        <w:t>задачі Коші.</w:t>
      </w:r>
    </w:p>
    <w:p w:rsidR="00DA1FB0" w:rsidRPr="00E26157" w:rsidRDefault="00341E6B" w:rsidP="00341E6B">
      <w:pPr>
        <w:pStyle w:val="a3"/>
        <w:tabs>
          <w:tab w:val="left" w:pos="2208"/>
        </w:tabs>
        <w:rPr>
          <w:rFonts w:ascii="Times New Roman" w:hAnsi="Times New Roman" w:cs="Times New Roman"/>
          <w:sz w:val="28"/>
          <w:szCs w:val="28"/>
        </w:rPr>
      </w:pPr>
      <w:r w:rsidRPr="00E26157">
        <w:rPr>
          <w:rFonts w:ascii="Times New Roman" w:hAnsi="Times New Roman" w:cs="Times New Roman"/>
          <w:sz w:val="28"/>
          <w:szCs w:val="28"/>
        </w:rPr>
        <w:tab/>
      </w:r>
    </w:p>
    <w:p w:rsidR="00DA1FB0" w:rsidRPr="00E26157" w:rsidRDefault="00DA1FB0" w:rsidP="00DA1FB0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Література: </w:t>
      </w:r>
    </w:p>
    <w:p w:rsidR="001A006D" w:rsidRPr="001974BC" w:rsidRDefault="00DA1FB0" w:rsidP="001974BC">
      <w:pPr>
        <w:pStyle w:val="a3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1974BC">
        <w:rPr>
          <w:rFonts w:ascii="Times New Roman" w:hAnsi="Times New Roman" w:cs="Times New Roman"/>
          <w:sz w:val="28"/>
          <w:szCs w:val="28"/>
          <w:lang w:val="uk-UA"/>
        </w:rPr>
        <w:t>Калиткин</w:t>
      </w:r>
      <w:proofErr w:type="spellEnd"/>
      <w:r w:rsidRPr="001974BC">
        <w:rPr>
          <w:rFonts w:ascii="Times New Roman" w:hAnsi="Times New Roman" w:cs="Times New Roman"/>
          <w:sz w:val="28"/>
          <w:szCs w:val="28"/>
          <w:lang w:val="uk-UA"/>
        </w:rPr>
        <w:t xml:space="preserve"> Н.Н. – </w:t>
      </w:r>
      <w:r w:rsidRPr="001974BC">
        <w:rPr>
          <w:rFonts w:ascii="Times New Roman" w:hAnsi="Times New Roman" w:cs="Times New Roman"/>
          <w:sz w:val="28"/>
          <w:szCs w:val="28"/>
        </w:rPr>
        <w:t xml:space="preserve">Численные методы Т1 / Н.Н </w:t>
      </w:r>
      <w:proofErr w:type="spellStart"/>
      <w:r w:rsidRPr="001974BC">
        <w:rPr>
          <w:rFonts w:ascii="Times New Roman" w:hAnsi="Times New Roman" w:cs="Times New Roman"/>
          <w:sz w:val="28"/>
          <w:szCs w:val="28"/>
        </w:rPr>
        <w:t>Калиткин</w:t>
      </w:r>
      <w:proofErr w:type="spellEnd"/>
      <w:r w:rsidRPr="001974BC">
        <w:rPr>
          <w:rFonts w:ascii="Times New Roman" w:hAnsi="Times New Roman" w:cs="Times New Roman"/>
          <w:sz w:val="28"/>
          <w:szCs w:val="28"/>
        </w:rPr>
        <w:t xml:space="preserve">, А.А. </w:t>
      </w:r>
      <w:proofErr w:type="spellStart"/>
      <w:r w:rsidRPr="001974BC">
        <w:rPr>
          <w:rFonts w:ascii="Times New Roman" w:hAnsi="Times New Roman" w:cs="Times New Roman"/>
          <w:sz w:val="28"/>
          <w:szCs w:val="28"/>
        </w:rPr>
        <w:t>Гуржий</w:t>
      </w:r>
      <w:proofErr w:type="spellEnd"/>
      <w:r w:rsidRPr="001974BC">
        <w:rPr>
          <w:rFonts w:ascii="Times New Roman" w:hAnsi="Times New Roman" w:cs="Times New Roman"/>
          <w:sz w:val="28"/>
          <w:szCs w:val="28"/>
        </w:rPr>
        <w:t xml:space="preserve"> // С.-Пб</w:t>
      </w:r>
      <w:proofErr w:type="gramStart"/>
      <w:r w:rsidRPr="001974BC">
        <w:rPr>
          <w:rFonts w:ascii="Times New Roman" w:hAnsi="Times New Roman" w:cs="Times New Roman"/>
          <w:sz w:val="28"/>
          <w:szCs w:val="28"/>
        </w:rPr>
        <w:t>.</w:t>
      </w:r>
      <w:r w:rsidR="001E1F2C" w:rsidRPr="001974BC">
        <w:rPr>
          <w:rFonts w:ascii="Times New Roman" w:hAnsi="Times New Roman" w:cs="Times New Roman"/>
          <w:sz w:val="28"/>
          <w:szCs w:val="28"/>
        </w:rPr>
        <w:t xml:space="preserve"> </w:t>
      </w:r>
      <w:r w:rsidRPr="001974BC"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Pr="001974BC">
        <w:rPr>
          <w:rFonts w:ascii="Times New Roman" w:hAnsi="Times New Roman" w:cs="Times New Roman"/>
          <w:sz w:val="28"/>
          <w:szCs w:val="28"/>
        </w:rPr>
        <w:t xml:space="preserve"> БХВ-Петербург. – 2011. – 636с.</w:t>
      </w:r>
    </w:p>
    <w:sectPr w:rsidR="001A006D" w:rsidRPr="001974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47F0DD8"/>
    <w:multiLevelType w:val="hybridMultilevel"/>
    <w:tmpl w:val="75BC08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2817F1"/>
    <w:multiLevelType w:val="hybridMultilevel"/>
    <w:tmpl w:val="C832A3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405BEF"/>
    <w:multiLevelType w:val="hybridMultilevel"/>
    <w:tmpl w:val="E4727D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3D37EB"/>
    <w:multiLevelType w:val="hybridMultilevel"/>
    <w:tmpl w:val="C52EEF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863B24"/>
    <w:multiLevelType w:val="hybridMultilevel"/>
    <w:tmpl w:val="2A66FE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4405"/>
    <w:rsid w:val="0005287D"/>
    <w:rsid w:val="00057EC1"/>
    <w:rsid w:val="0007262D"/>
    <w:rsid w:val="000B71C5"/>
    <w:rsid w:val="000D5D50"/>
    <w:rsid w:val="00110314"/>
    <w:rsid w:val="00136FF7"/>
    <w:rsid w:val="00145837"/>
    <w:rsid w:val="00156756"/>
    <w:rsid w:val="001757D0"/>
    <w:rsid w:val="00184405"/>
    <w:rsid w:val="001974BC"/>
    <w:rsid w:val="001A006D"/>
    <w:rsid w:val="001C6793"/>
    <w:rsid w:val="001D33BB"/>
    <w:rsid w:val="001E1F2C"/>
    <w:rsid w:val="002203FF"/>
    <w:rsid w:val="002C2CC5"/>
    <w:rsid w:val="002E2468"/>
    <w:rsid w:val="00313A22"/>
    <w:rsid w:val="00341E6B"/>
    <w:rsid w:val="00346C60"/>
    <w:rsid w:val="00391AC5"/>
    <w:rsid w:val="00391E5E"/>
    <w:rsid w:val="00396394"/>
    <w:rsid w:val="003B48A7"/>
    <w:rsid w:val="004F3EDE"/>
    <w:rsid w:val="00507695"/>
    <w:rsid w:val="005270FF"/>
    <w:rsid w:val="0063103B"/>
    <w:rsid w:val="00657E12"/>
    <w:rsid w:val="007A1D38"/>
    <w:rsid w:val="007B47CE"/>
    <w:rsid w:val="007D2CB7"/>
    <w:rsid w:val="00896522"/>
    <w:rsid w:val="00926049"/>
    <w:rsid w:val="009B619A"/>
    <w:rsid w:val="009C56A4"/>
    <w:rsid w:val="009F0294"/>
    <w:rsid w:val="00A431BA"/>
    <w:rsid w:val="00A43769"/>
    <w:rsid w:val="00A62A32"/>
    <w:rsid w:val="00A7560D"/>
    <w:rsid w:val="00A86182"/>
    <w:rsid w:val="00B3011B"/>
    <w:rsid w:val="00B56775"/>
    <w:rsid w:val="00BE1A86"/>
    <w:rsid w:val="00C2529A"/>
    <w:rsid w:val="00D81758"/>
    <w:rsid w:val="00DA1FB0"/>
    <w:rsid w:val="00E07C9D"/>
    <w:rsid w:val="00E26157"/>
    <w:rsid w:val="00E36774"/>
    <w:rsid w:val="00EA6523"/>
    <w:rsid w:val="00ED4484"/>
    <w:rsid w:val="00F17973"/>
    <w:rsid w:val="00F91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5:docId w15:val="{33BEE8EE-8209-498C-82D5-CEF98F0F3C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86182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B47CE"/>
    <w:pPr>
      <w:spacing w:after="160" w:line="259" w:lineRule="auto"/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50769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07695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341E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41E6B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semiHidden/>
    <w:unhideWhenUsed/>
    <w:rsid w:val="00BE1A8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7469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386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55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jpeg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8</TotalTime>
  <Pages>4</Pages>
  <Words>466</Words>
  <Characters>2657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ей Артамонов</dc:creator>
  <cp:lastModifiedBy>Алексей Артамонов</cp:lastModifiedBy>
  <cp:revision>14</cp:revision>
  <dcterms:created xsi:type="dcterms:W3CDTF">2018-03-12T12:04:00Z</dcterms:created>
  <dcterms:modified xsi:type="dcterms:W3CDTF">2018-03-18T20:06:00Z</dcterms:modified>
</cp:coreProperties>
</file>